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62" r:id="rId2"/>
  </p:sldMasterIdLst>
  <p:notesMasterIdLst>
    <p:notesMasterId r:id="rId32"/>
  </p:notesMasterIdLst>
  <p:handoutMasterIdLst>
    <p:handoutMasterId r:id="rId33"/>
  </p:handoutMasterIdLst>
  <p:sldIdLst>
    <p:sldId id="692" r:id="rId3"/>
    <p:sldId id="693" r:id="rId4"/>
    <p:sldId id="764" r:id="rId5"/>
    <p:sldId id="694" r:id="rId6"/>
    <p:sldId id="765" r:id="rId7"/>
    <p:sldId id="702" r:id="rId8"/>
    <p:sldId id="734" r:id="rId9"/>
    <p:sldId id="706" r:id="rId10"/>
    <p:sldId id="707" r:id="rId11"/>
    <p:sldId id="708" r:id="rId12"/>
    <p:sldId id="739" r:id="rId13"/>
    <p:sldId id="736" r:id="rId14"/>
    <p:sldId id="786" r:id="rId15"/>
    <p:sldId id="738" r:id="rId16"/>
    <p:sldId id="749" r:id="rId17"/>
    <p:sldId id="695" r:id="rId18"/>
    <p:sldId id="696" r:id="rId19"/>
    <p:sldId id="740" r:id="rId20"/>
    <p:sldId id="697" r:id="rId21"/>
    <p:sldId id="741" r:id="rId22"/>
    <p:sldId id="746" r:id="rId23"/>
    <p:sldId id="742" r:id="rId24"/>
    <p:sldId id="743" r:id="rId25"/>
    <p:sldId id="744" r:id="rId26"/>
    <p:sldId id="703" r:id="rId27"/>
    <p:sldId id="771" r:id="rId28"/>
    <p:sldId id="745" r:id="rId29"/>
    <p:sldId id="772" r:id="rId30"/>
    <p:sldId id="704" r:id="rId31"/>
  </p:sldIdLst>
  <p:sldSz cx="9144000" cy="6858000" type="screen4x3"/>
  <p:notesSz cx="7315200" cy="9601200"/>
  <p:custDataLst>
    <p:tags r:id="rId3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92" d="100"/>
          <a:sy n="92" d="100"/>
        </p:scale>
        <p:origin x="-712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9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5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1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1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2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2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2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23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24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25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27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2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theme" Target="../theme/theme2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lec 8M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October</a:t>
            </a:r>
            <a:r>
              <a:rPr lang="en-US" sz="1200" baseline="0" dirty="0" smtClean="0">
                <a:latin typeface="Comic Sans MS" pitchFamily="66" charset="0"/>
              </a:rPr>
              <a:t> 24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8" r:id="rId3"/>
    <p:sldLayoutId id="2147483669" r:id="rId4"/>
    <p:sldLayoutId id="214748367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Isomorphism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0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2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913FA39-6498-4AB9-AF91-22F99A6D6F0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838894-100E-4519-8E62-44A287AD6BD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B240AD19-D171-4C36-BC34-165F4F829BC6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68A93573-C3A1-4216-A253-FAD638233C5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5E3C3489-5335-4071-A373-779F9E8C608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A7FE549-B246-4F98-AB9B-E10B9848818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046B1DE3-69C3-424B-B7F0-9CF8344ADFF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1AC59D09-C0B9-4025-A086-F05489DDA977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1DB5B75C-AF40-408B-B111-07AA9773305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0329A7B-0CDF-4474-9D5E-25E9C11592C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IFF 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B88CF5CE-1058-4BB5-8192-EF344624784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DE3D2CC-F788-4557-8ECB-878F673AE85C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15D60AE2-77FF-43D7-8AD9-B8A424F004F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3AEDE1B4-22B9-44CE-94B1-9B4CDE94A4E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CB76801-ECFD-4E75-B29A-84CDB3DBBAA0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 smtClean="0"/>
              <a:t>Problems</a:t>
            </a:r>
            <a:endParaRPr lang="en-US" sz="13800" dirty="0"/>
          </a:p>
          <a:p>
            <a:pPr algn="ctr">
              <a:buFontTx/>
              <a:buNone/>
            </a:pPr>
            <a:r>
              <a:rPr lang="en-US" sz="13800" dirty="0" smtClean="0"/>
              <a:t>1 </a:t>
            </a:r>
            <a:r>
              <a:rPr lang="en-US" sz="138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3800" dirty="0" smtClean="0"/>
              <a:t> 4</a:t>
            </a:r>
            <a:endParaRPr lang="en-US" sz="13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0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98</TotalTime>
  <Words>782</Words>
  <Application>Microsoft Macintosh PowerPoint</Application>
  <PresentationFormat>On-screen Show (4:3)</PresentationFormat>
  <Paragraphs>247</Paragraphs>
  <Slides>29</Slides>
  <Notes>2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1_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  <vt:lpstr>PowerPoint Presenta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5</cp:revision>
  <cp:lastPrinted>2011-03-16T04:48:43Z</cp:lastPrinted>
  <dcterms:created xsi:type="dcterms:W3CDTF">2011-03-16T04:45:34Z</dcterms:created>
  <dcterms:modified xsi:type="dcterms:W3CDTF">2011-10-24T15:46:27Z</dcterms:modified>
</cp:coreProperties>
</file>